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76706D" w14:textId="77777777" w:rsidR="00736F4B" w:rsidRDefault="00E14A71">
      <w:r>
        <w:t xml:space="preserve">Unit 4 Review </w:t>
      </w:r>
      <w:r>
        <w:tab/>
      </w:r>
      <w:r>
        <w:tab/>
      </w:r>
      <w:r>
        <w:tab/>
      </w:r>
      <w:r>
        <w:tab/>
        <w:t>Name: ________________________________________</w:t>
      </w:r>
    </w:p>
    <w:p w14:paraId="09C3EE5A" w14:textId="77777777" w:rsidR="00E14A71" w:rsidRDefault="00E14A71">
      <w:r>
        <w:t>Secondary III</w:t>
      </w:r>
      <w:r>
        <w:tab/>
      </w:r>
      <w:r>
        <w:tab/>
      </w:r>
      <w:r>
        <w:tab/>
      </w:r>
      <w:r>
        <w:tab/>
      </w:r>
      <w:r>
        <w:tab/>
        <w:t>Date: ____________________ Class: ______________</w:t>
      </w:r>
    </w:p>
    <w:p w14:paraId="39E6BBCC" w14:textId="77777777" w:rsidR="00E14A71" w:rsidRDefault="00E14A71"/>
    <w:p w14:paraId="63BF44EB" w14:textId="77777777" w:rsidR="00E14A71" w:rsidRDefault="00E14A71">
      <w:r>
        <w:t xml:space="preserve">Perform the indicated operation and write the result in standard form </w:t>
      </w:r>
    </w:p>
    <w:p w14:paraId="3BC3D3F9" w14:textId="327C3914" w:rsidR="00E14A71" w:rsidRDefault="00E14A71">
      <w:r>
        <w:t xml:space="preserve">1.   </w:t>
      </w:r>
      <w:r w:rsidRPr="00E14A71">
        <w:rPr>
          <w:position w:val="-14"/>
        </w:rPr>
        <w:object w:dxaOrig="800" w:dyaOrig="480" w14:anchorId="2E846D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85pt;height:23.75pt" o:ole="">
            <v:imagedata r:id="rId5" o:title=""/>
          </v:shape>
          <o:OLEObject Type="Embed" ProgID="Equation.3" ShapeID="_x0000_i1025" DrawAspect="Content" ObjectID="_1412682333" r:id="rId6"/>
        </w:object>
      </w:r>
      <w:r>
        <w:tab/>
      </w:r>
      <w:r>
        <w:tab/>
      </w:r>
      <w:r>
        <w:tab/>
      </w:r>
      <w:r>
        <w:tab/>
      </w:r>
      <w:r>
        <w:tab/>
      </w:r>
      <w:r w:rsidR="00D67BB2">
        <w:tab/>
      </w:r>
      <w:r>
        <w:t xml:space="preserve">2.  </w:t>
      </w:r>
      <w:r w:rsidRPr="00E14A71">
        <w:rPr>
          <w:position w:val="-8"/>
        </w:rPr>
        <w:object w:dxaOrig="720" w:dyaOrig="400" w14:anchorId="296034CD">
          <v:shape id="_x0000_i1026" type="#_x0000_t75" style="width:36pt;height:19.9pt" o:ole="">
            <v:imagedata r:id="rId7" o:title=""/>
          </v:shape>
          <o:OLEObject Type="Embed" ProgID="Equation.3" ShapeID="_x0000_i1026" DrawAspect="Content" ObjectID="_1412682334" r:id="rId8"/>
        </w:object>
      </w:r>
    </w:p>
    <w:p w14:paraId="62A7C0CF" w14:textId="77777777" w:rsidR="00E14A71" w:rsidRDefault="00E14A71"/>
    <w:p w14:paraId="589CBEBB" w14:textId="77777777" w:rsidR="00E14A71" w:rsidRDefault="00E14A71"/>
    <w:p w14:paraId="104DFD9A" w14:textId="77777777" w:rsidR="00E14A71" w:rsidRDefault="00E14A71"/>
    <w:p w14:paraId="1B06C57A" w14:textId="77777777" w:rsidR="00E14A71" w:rsidRDefault="00E14A71"/>
    <w:p w14:paraId="6DD2AC90" w14:textId="77777777" w:rsidR="00E14A71" w:rsidRDefault="00E14A71"/>
    <w:p w14:paraId="463308F2" w14:textId="2B52EBB9" w:rsidR="00E14A71" w:rsidRDefault="00E14A71">
      <w:r>
        <w:t xml:space="preserve">3.  </w:t>
      </w:r>
      <w:r w:rsidRPr="00E14A71">
        <w:rPr>
          <w:position w:val="-14"/>
        </w:rPr>
        <w:object w:dxaOrig="2100" w:dyaOrig="420" w14:anchorId="6AD65C4F">
          <v:shape id="_x0000_i1027" type="#_x0000_t75" style="width:104.95pt;height:20.7pt" o:ole="">
            <v:imagedata r:id="rId9" o:title=""/>
          </v:shape>
          <o:OLEObject Type="Embed" ProgID="Equation.3" ShapeID="_x0000_i1027" DrawAspect="Content" ObjectID="_1412682335" r:id="rId10"/>
        </w:object>
      </w:r>
      <w:r>
        <w:tab/>
      </w:r>
      <w:r>
        <w:tab/>
      </w:r>
      <w:r>
        <w:tab/>
      </w:r>
      <w:r w:rsidR="00D67BB2">
        <w:tab/>
      </w:r>
      <w:r>
        <w:t xml:space="preserve">4.  </w:t>
      </w:r>
      <w:r w:rsidR="00D66055" w:rsidRPr="00E14A71">
        <w:rPr>
          <w:position w:val="-14"/>
        </w:rPr>
        <w:object w:dxaOrig="1960" w:dyaOrig="420" w14:anchorId="3CA0399C">
          <v:shape id="_x0000_i1028" type="#_x0000_t75" style="width:98.05pt;height:20.7pt" o:ole="">
            <v:imagedata r:id="rId11" o:title=""/>
          </v:shape>
          <o:OLEObject Type="Embed" ProgID="Equation.DSMT4" ShapeID="_x0000_i1028" DrawAspect="Content" ObjectID="_1412682336" r:id="rId12"/>
        </w:object>
      </w:r>
    </w:p>
    <w:p w14:paraId="2EEB16D7" w14:textId="77777777" w:rsidR="00E14A71" w:rsidRDefault="00E14A71"/>
    <w:p w14:paraId="0BD7F14D" w14:textId="77777777" w:rsidR="00E14A71" w:rsidRDefault="00E14A71"/>
    <w:p w14:paraId="7650DD7A" w14:textId="77777777" w:rsidR="00E14A71" w:rsidRDefault="00E14A71"/>
    <w:p w14:paraId="174D8E9A" w14:textId="77777777" w:rsidR="00095C68" w:rsidRDefault="00095C68"/>
    <w:p w14:paraId="15647866" w14:textId="77777777" w:rsidR="00E14A71" w:rsidRDefault="00E14A71"/>
    <w:p w14:paraId="4A6B9B59" w14:textId="77777777" w:rsidR="00E14A71" w:rsidRDefault="00E14A71"/>
    <w:p w14:paraId="58C0F22D" w14:textId="48E8B4A3" w:rsidR="00095C68" w:rsidRDefault="00E14A71">
      <w:r>
        <w:t xml:space="preserve">5.  </w:t>
      </w:r>
      <w:r w:rsidRPr="00E14A71">
        <w:rPr>
          <w:position w:val="-14"/>
        </w:rPr>
        <w:object w:dxaOrig="1680" w:dyaOrig="420" w14:anchorId="69CEF9B3">
          <v:shape id="_x0000_i1029" type="#_x0000_t75" style="width:84.25pt;height:20.7pt" o:ole="">
            <v:imagedata r:id="rId13" o:title=""/>
          </v:shape>
          <o:OLEObject Type="Embed" ProgID="Equation.3" ShapeID="_x0000_i1029" DrawAspect="Content" ObjectID="_1412682337" r:id="rId14"/>
        </w:object>
      </w:r>
      <w:r>
        <w:tab/>
      </w:r>
      <w:r>
        <w:tab/>
      </w:r>
      <w:r>
        <w:tab/>
      </w:r>
      <w:r>
        <w:tab/>
      </w:r>
      <w:r w:rsidR="00D67BB2">
        <w:tab/>
      </w:r>
      <w:r>
        <w:t xml:space="preserve">6.  </w:t>
      </w:r>
      <w:r w:rsidRPr="00E14A71">
        <w:rPr>
          <w:position w:val="-8"/>
        </w:rPr>
        <w:object w:dxaOrig="720" w:dyaOrig="400" w14:anchorId="444E34AC">
          <v:shape id="_x0000_i1054" type="#_x0000_t75" style="width:36pt;height:19.9pt" o:ole="">
            <v:imagedata r:id="rId15" o:title=""/>
          </v:shape>
          <o:OLEObject Type="Embed" ProgID="Equation.3" ShapeID="_x0000_i1054" DrawAspect="Content" ObjectID="_1412682338" r:id="rId16"/>
        </w:object>
      </w:r>
    </w:p>
    <w:p w14:paraId="7D178AE0" w14:textId="77777777" w:rsidR="00095C68" w:rsidRDefault="00095C68"/>
    <w:p w14:paraId="0B37AE1C" w14:textId="77777777" w:rsidR="00095C68" w:rsidRDefault="00095C68"/>
    <w:p w14:paraId="721F3006" w14:textId="77777777" w:rsidR="00095C68" w:rsidRDefault="00095C68"/>
    <w:p w14:paraId="140DA9E2" w14:textId="77777777" w:rsidR="00D67BB2" w:rsidRDefault="00D67BB2"/>
    <w:p w14:paraId="0F0B5386" w14:textId="77777777" w:rsidR="00095C68" w:rsidRDefault="00095C68"/>
    <w:p w14:paraId="408FEC75" w14:textId="45C5C217" w:rsidR="00095C68" w:rsidRDefault="00D67BB2">
      <w:r>
        <w:t xml:space="preserve">State how many complex </w:t>
      </w:r>
      <w:r w:rsidR="00095C68">
        <w:t>zeros the function has</w:t>
      </w:r>
      <w:r>
        <w:t xml:space="preserve"> and identify as real and non-real</w:t>
      </w:r>
      <w:r w:rsidR="00CC1079">
        <w:t>.</w:t>
      </w:r>
      <w:r>
        <w:t xml:space="preserve"> </w:t>
      </w:r>
      <w:r w:rsidR="00095C68">
        <w:t xml:space="preserve"> </w:t>
      </w:r>
    </w:p>
    <w:p w14:paraId="6C6F27DB" w14:textId="01226350" w:rsidR="00095C68" w:rsidRDefault="00AC18D3">
      <w:r>
        <w:t>7</w:t>
      </w:r>
      <w:r w:rsidR="00095C68">
        <w:t xml:space="preserve">.  </w:t>
      </w:r>
      <w:r w:rsidR="00095C68" w:rsidRPr="00095C68">
        <w:rPr>
          <w:position w:val="-10"/>
        </w:rPr>
        <w:object w:dxaOrig="2080" w:dyaOrig="400" w14:anchorId="43F5F7D5">
          <v:shape id="_x0000_i1033" type="#_x0000_t75" style="width:104.15pt;height:19.9pt" o:ole="">
            <v:imagedata r:id="rId17" o:title=""/>
          </v:shape>
          <o:OLEObject Type="Embed" ProgID="Equation.3" ShapeID="_x0000_i1033" DrawAspect="Content" ObjectID="_1412682339" r:id="rId18"/>
        </w:object>
      </w:r>
      <w:r>
        <w:tab/>
      </w:r>
      <w:r>
        <w:tab/>
      </w:r>
      <w:r>
        <w:tab/>
        <w:t>8</w:t>
      </w:r>
      <w:r w:rsidR="00095C68">
        <w:t xml:space="preserve">.  </w:t>
      </w:r>
      <w:r w:rsidR="00095C68" w:rsidRPr="00095C68">
        <w:rPr>
          <w:position w:val="-10"/>
        </w:rPr>
        <w:object w:dxaOrig="1900" w:dyaOrig="400" w14:anchorId="4E31708F">
          <v:shape id="_x0000_i1034" type="#_x0000_t75" style="width:95pt;height:19.9pt" o:ole="">
            <v:imagedata r:id="rId19" o:title=""/>
          </v:shape>
          <o:OLEObject Type="Embed" ProgID="Equation.3" ShapeID="_x0000_i1034" DrawAspect="Content" ObjectID="_1412682340" r:id="rId20"/>
        </w:object>
      </w:r>
    </w:p>
    <w:p w14:paraId="7F58F736" w14:textId="77777777" w:rsidR="00095C68" w:rsidRDefault="00095C68"/>
    <w:p w14:paraId="1310E029" w14:textId="77777777" w:rsidR="00095C68" w:rsidRDefault="00095C68"/>
    <w:p w14:paraId="09743D05" w14:textId="77777777" w:rsidR="00095C68" w:rsidRDefault="00095C68"/>
    <w:p w14:paraId="4B559E2A" w14:textId="77777777" w:rsidR="00095C68" w:rsidRDefault="00095C68"/>
    <w:p w14:paraId="2EA197B0" w14:textId="5AFDDE83" w:rsidR="00095C68" w:rsidRDefault="00AC18D3">
      <w:r>
        <w:t>9</w:t>
      </w:r>
      <w:r w:rsidR="00095C68">
        <w:t xml:space="preserve">.  </w:t>
      </w:r>
      <w:r w:rsidR="00095C68" w:rsidRPr="00095C68">
        <w:rPr>
          <w:position w:val="-10"/>
        </w:rPr>
        <w:object w:dxaOrig="2740" w:dyaOrig="400" w14:anchorId="59B7F10B">
          <v:shape id="_x0000_i1035" type="#_x0000_t75" style="width:137.1pt;height:19.9pt" o:ole="">
            <v:imagedata r:id="rId21" o:title=""/>
          </v:shape>
          <o:OLEObject Type="Embed" ProgID="Equation.3" ShapeID="_x0000_i1035" DrawAspect="Content" ObjectID="_1412682341" r:id="rId22"/>
        </w:object>
      </w:r>
      <w:r>
        <w:tab/>
      </w:r>
      <w:r>
        <w:tab/>
        <w:t>10</w:t>
      </w:r>
      <w:r w:rsidR="00095C68">
        <w:t xml:space="preserve">.  </w:t>
      </w:r>
      <w:r w:rsidR="00095C68" w:rsidRPr="00095C68">
        <w:rPr>
          <w:position w:val="-10"/>
        </w:rPr>
        <w:object w:dxaOrig="2720" w:dyaOrig="400" w14:anchorId="00A71DB3">
          <v:shape id="_x0000_i1036" type="#_x0000_t75" style="width:135.55pt;height:19.9pt" o:ole="">
            <v:imagedata r:id="rId23" o:title=""/>
          </v:shape>
          <o:OLEObject Type="Embed" ProgID="Equation.3" ShapeID="_x0000_i1036" DrawAspect="Content" ObjectID="_1412682342" r:id="rId24"/>
        </w:object>
      </w:r>
    </w:p>
    <w:p w14:paraId="40CD5385" w14:textId="77777777" w:rsidR="001C42C5" w:rsidRDefault="001C42C5"/>
    <w:p w14:paraId="2009EB30" w14:textId="77777777" w:rsidR="001C42C5" w:rsidRDefault="001C42C5"/>
    <w:p w14:paraId="37904A0F" w14:textId="77777777" w:rsidR="001C42C5" w:rsidRDefault="001C42C5"/>
    <w:p w14:paraId="3575EF13" w14:textId="77777777" w:rsidR="001C42C5" w:rsidRDefault="001C42C5"/>
    <w:p w14:paraId="5938B622" w14:textId="77777777" w:rsidR="00095C68" w:rsidRDefault="00095C68">
      <w:r>
        <w:t xml:space="preserve">Write a polynomial in </w:t>
      </w:r>
      <w:r w:rsidRPr="00095C68">
        <w:rPr>
          <w:b/>
        </w:rPr>
        <w:t>factored form</w:t>
      </w:r>
      <w:r>
        <w:t xml:space="preserve"> with minimum degree given the following zeros. </w:t>
      </w:r>
    </w:p>
    <w:p w14:paraId="6FB01D27" w14:textId="435FC917" w:rsidR="00095C68" w:rsidRDefault="00AC18D3">
      <w:r>
        <w:t>11</w:t>
      </w:r>
      <w:r w:rsidR="00095C68">
        <w:t xml:space="preserve">.  </w:t>
      </w:r>
      <w:r w:rsidR="00095C68" w:rsidRPr="00095C68">
        <w:rPr>
          <w:position w:val="-12"/>
        </w:rPr>
        <w:object w:dxaOrig="520" w:dyaOrig="360" w14:anchorId="262B0251">
          <v:shape id="_x0000_i1037" type="#_x0000_t75" style="width:26.05pt;height:18.4pt" o:ole="">
            <v:imagedata r:id="rId25" o:title=""/>
          </v:shape>
          <o:OLEObject Type="Embed" ProgID="Equation.3" ShapeID="_x0000_i1037" DrawAspect="Content" ObjectID="_1412682343" r:id="rId26"/>
        </w:object>
      </w:r>
      <w:r>
        <w:tab/>
      </w:r>
      <w:r>
        <w:tab/>
      </w:r>
      <w:r>
        <w:tab/>
      </w:r>
      <w:r>
        <w:tab/>
      </w:r>
      <w:r>
        <w:tab/>
        <w:t>12</w:t>
      </w:r>
      <w:r w:rsidR="00095C68">
        <w:t xml:space="preserve">.  </w:t>
      </w:r>
      <w:r w:rsidR="00095C68" w:rsidRPr="00095C68">
        <w:rPr>
          <w:position w:val="-12"/>
        </w:rPr>
        <w:object w:dxaOrig="960" w:dyaOrig="360" w14:anchorId="5B04B04C">
          <v:shape id="_x0000_i1038" type="#_x0000_t75" style="width:48.25pt;height:18.4pt" o:ole="">
            <v:imagedata r:id="rId27" o:title=""/>
          </v:shape>
          <o:OLEObject Type="Embed" ProgID="Equation.3" ShapeID="_x0000_i1038" DrawAspect="Content" ObjectID="_1412682344" r:id="rId28"/>
        </w:object>
      </w:r>
    </w:p>
    <w:p w14:paraId="525B4319" w14:textId="77777777" w:rsidR="00095C68" w:rsidRDefault="00095C68"/>
    <w:p w14:paraId="1229FF82" w14:textId="77777777" w:rsidR="00095C68" w:rsidRDefault="00095C68"/>
    <w:p w14:paraId="703BE781" w14:textId="77777777" w:rsidR="00095C68" w:rsidRDefault="00095C68"/>
    <w:p w14:paraId="452D326E" w14:textId="77777777" w:rsidR="00095C68" w:rsidRDefault="00095C68"/>
    <w:p w14:paraId="215D0FCD" w14:textId="1E12E4E6" w:rsidR="001C42C5" w:rsidRDefault="00AC18D3" w:rsidP="00095C68">
      <w:r>
        <w:t>13</w:t>
      </w:r>
      <w:r w:rsidR="00095C68">
        <w:t xml:space="preserve">.  </w:t>
      </w:r>
      <w:r w:rsidR="00095C68" w:rsidRPr="00095C68">
        <w:rPr>
          <w:position w:val="-12"/>
        </w:rPr>
        <w:object w:dxaOrig="1420" w:dyaOrig="360" w14:anchorId="5DEC34E7">
          <v:shape id="_x0000_i1039" type="#_x0000_t75" style="width:71.25pt;height:18.4pt" o:ole="">
            <v:imagedata r:id="rId29" o:title=""/>
          </v:shape>
          <o:OLEObject Type="Embed" ProgID="Equation.3" ShapeID="_x0000_i1039" DrawAspect="Content" ObjectID="_1412682345" r:id="rId30"/>
        </w:object>
      </w:r>
      <w:r>
        <w:tab/>
      </w:r>
      <w:r>
        <w:tab/>
      </w:r>
      <w:r>
        <w:tab/>
      </w:r>
      <w:r>
        <w:tab/>
        <w:t>14</w:t>
      </w:r>
      <w:r w:rsidR="00095C68">
        <w:t xml:space="preserve">.  </w:t>
      </w:r>
      <w:r w:rsidR="00095C68" w:rsidRPr="00095C68">
        <w:rPr>
          <w:position w:val="-12"/>
        </w:rPr>
        <w:object w:dxaOrig="1120" w:dyaOrig="360" w14:anchorId="49B6699E">
          <v:shape id="_x0000_i1040" type="#_x0000_t75" style="width:55.9pt;height:18.4pt" o:ole="">
            <v:imagedata r:id="rId31" o:title=""/>
          </v:shape>
          <o:OLEObject Type="Embed" ProgID="Equation.3" ShapeID="_x0000_i1040" DrawAspect="Content" ObjectID="_1412682346" r:id="rId32"/>
        </w:object>
      </w:r>
    </w:p>
    <w:p w14:paraId="1ED27D6C" w14:textId="0A33E300" w:rsidR="00095C68" w:rsidRDefault="00095C68" w:rsidP="00095C68">
      <w:r>
        <w:lastRenderedPageBreak/>
        <w:t xml:space="preserve">Find all the zeros and write a linear factorization of the function. </w:t>
      </w:r>
    </w:p>
    <w:p w14:paraId="0C225754" w14:textId="7E3AEAA4" w:rsidR="00095C68" w:rsidRDefault="00AC18D3" w:rsidP="00095C68">
      <w:r>
        <w:t>15</w:t>
      </w:r>
      <w:r w:rsidR="00095C68">
        <w:t xml:space="preserve">.  </w:t>
      </w:r>
      <w:r w:rsidR="00095C68" w:rsidRPr="00095C68">
        <w:rPr>
          <w:position w:val="-10"/>
        </w:rPr>
        <w:object w:dxaOrig="2060" w:dyaOrig="400" w14:anchorId="75FEBB38">
          <v:shape id="_x0000_i1041" type="#_x0000_t75" style="width:102.65pt;height:19.9pt" o:ole="">
            <v:imagedata r:id="rId33" o:title=""/>
          </v:shape>
          <o:OLEObject Type="Embed" ProgID="Equation.3" ShapeID="_x0000_i1041" DrawAspect="Content" ObjectID="_1412682347" r:id="rId34"/>
        </w:object>
      </w:r>
      <w:r>
        <w:tab/>
      </w:r>
      <w:r>
        <w:tab/>
      </w:r>
      <w:r>
        <w:tab/>
        <w:t>16</w:t>
      </w:r>
      <w:r w:rsidR="00095C68">
        <w:t xml:space="preserve">.  </w:t>
      </w:r>
      <w:r w:rsidR="00D66055" w:rsidRPr="00D66055">
        <w:rPr>
          <w:position w:val="-10"/>
        </w:rPr>
        <w:object w:dxaOrig="3140" w:dyaOrig="400" w14:anchorId="486157F7">
          <v:shape id="_x0000_i1042" type="#_x0000_t75" style="width:157pt;height:19.9pt" o:ole="">
            <v:imagedata r:id="rId35" o:title=""/>
          </v:shape>
          <o:OLEObject Type="Embed" ProgID="Equation.3" ShapeID="_x0000_i1042" DrawAspect="Content" ObjectID="_1412682348" r:id="rId36"/>
        </w:object>
      </w:r>
    </w:p>
    <w:p w14:paraId="1C7CE2BF" w14:textId="77777777" w:rsidR="00D66055" w:rsidRDefault="00D66055" w:rsidP="00095C68"/>
    <w:p w14:paraId="7E1379D2" w14:textId="77777777" w:rsidR="00D66055" w:rsidRDefault="00D66055" w:rsidP="00095C68"/>
    <w:p w14:paraId="4C357595" w14:textId="77777777" w:rsidR="00D66055" w:rsidRDefault="00D66055" w:rsidP="00095C68"/>
    <w:p w14:paraId="39ECBE8E" w14:textId="77777777" w:rsidR="00D66055" w:rsidRDefault="00D66055" w:rsidP="00095C68"/>
    <w:p w14:paraId="4A5716DE" w14:textId="77777777" w:rsidR="00D66055" w:rsidRDefault="00D66055" w:rsidP="00095C68"/>
    <w:p w14:paraId="0A150EDB" w14:textId="77777777" w:rsidR="00D66055" w:rsidRDefault="00D66055" w:rsidP="00095C68"/>
    <w:p w14:paraId="64E7909E" w14:textId="77777777" w:rsidR="00D66055" w:rsidRDefault="00D66055" w:rsidP="00095C68"/>
    <w:p w14:paraId="22A3EBEB" w14:textId="77777777" w:rsidR="00D66055" w:rsidRDefault="00D66055" w:rsidP="00095C68"/>
    <w:p w14:paraId="059E6D24" w14:textId="77777777" w:rsidR="00D66055" w:rsidRDefault="00D66055" w:rsidP="00095C68"/>
    <w:p w14:paraId="29CDBE98" w14:textId="77777777" w:rsidR="00D66055" w:rsidRDefault="00D66055" w:rsidP="00095C68"/>
    <w:p w14:paraId="55158FC1" w14:textId="77777777" w:rsidR="00D66055" w:rsidRDefault="00D66055" w:rsidP="00095C68"/>
    <w:p w14:paraId="3738C458" w14:textId="732E2073" w:rsidR="00D66055" w:rsidRDefault="00AC18D3" w:rsidP="00095C68">
      <w:r>
        <w:t>17</w:t>
      </w:r>
      <w:r w:rsidR="00D66055">
        <w:t xml:space="preserve">.  </w:t>
      </w:r>
      <w:r w:rsidR="00D66055" w:rsidRPr="00D66055">
        <w:rPr>
          <w:position w:val="-10"/>
        </w:rPr>
        <w:object w:dxaOrig="3100" w:dyaOrig="400" w14:anchorId="59788C0D">
          <v:shape id="_x0000_i1043" type="#_x0000_t75" style="width:155.5pt;height:19.9pt" o:ole="">
            <v:imagedata r:id="rId37" o:title=""/>
          </v:shape>
          <o:OLEObject Type="Embed" ProgID="Equation.3" ShapeID="_x0000_i1043" DrawAspect="Content" ObjectID="_1412682349" r:id="rId38"/>
        </w:object>
      </w:r>
      <w:r>
        <w:tab/>
      </w:r>
      <w:r>
        <w:tab/>
        <w:t>18</w:t>
      </w:r>
      <w:r w:rsidR="00D66055">
        <w:t xml:space="preserve">.  </w:t>
      </w:r>
      <w:r w:rsidR="00D66055" w:rsidRPr="00D66055">
        <w:rPr>
          <w:position w:val="-10"/>
        </w:rPr>
        <w:object w:dxaOrig="3520" w:dyaOrig="400" w14:anchorId="00A1A917">
          <v:shape id="_x0000_i1044" type="#_x0000_t75" style="width:176.15pt;height:19.9pt" o:ole="">
            <v:imagedata r:id="rId39" o:title=""/>
          </v:shape>
          <o:OLEObject Type="Embed" ProgID="Equation.3" ShapeID="_x0000_i1044" DrawAspect="Content" ObjectID="_1412682350" r:id="rId40"/>
        </w:object>
      </w:r>
    </w:p>
    <w:p w14:paraId="17D126A8" w14:textId="77777777" w:rsidR="00D66055" w:rsidRDefault="00D66055" w:rsidP="00095C68"/>
    <w:p w14:paraId="4DC4C7D5" w14:textId="77777777" w:rsidR="00D66055" w:rsidRDefault="00D66055" w:rsidP="00095C68"/>
    <w:p w14:paraId="11331730" w14:textId="77777777" w:rsidR="00D66055" w:rsidRDefault="00D66055" w:rsidP="00095C68"/>
    <w:p w14:paraId="700D59FC" w14:textId="77777777" w:rsidR="00D66055" w:rsidRDefault="00D66055" w:rsidP="00095C68"/>
    <w:p w14:paraId="4B4218AD" w14:textId="77777777" w:rsidR="00D66055" w:rsidRDefault="00D66055" w:rsidP="00095C68"/>
    <w:p w14:paraId="41B96FB4" w14:textId="77777777" w:rsidR="00D66055" w:rsidRDefault="00D66055" w:rsidP="00095C68"/>
    <w:p w14:paraId="314E3AEE" w14:textId="77777777" w:rsidR="00D66055" w:rsidRDefault="00D66055" w:rsidP="00095C68"/>
    <w:p w14:paraId="21378C7D" w14:textId="77777777" w:rsidR="00D66055" w:rsidRDefault="00D66055" w:rsidP="00095C68"/>
    <w:p w14:paraId="6B156196" w14:textId="77777777" w:rsidR="00D66055" w:rsidRDefault="00D66055" w:rsidP="00095C68"/>
    <w:p w14:paraId="2E4DB0F4" w14:textId="77777777" w:rsidR="00D66055" w:rsidRDefault="00D66055" w:rsidP="00095C68">
      <w:r>
        <w:t xml:space="preserve">Use the given zero to find all the zeros of the function.  </w:t>
      </w:r>
    </w:p>
    <w:p w14:paraId="758A450C" w14:textId="4C2EFBBB" w:rsidR="00D66055" w:rsidRDefault="00AC18D3" w:rsidP="00095C68">
      <w:r>
        <w:t>19</w:t>
      </w:r>
      <w:r w:rsidR="00D66055">
        <w:t xml:space="preserve">.  </w:t>
      </w:r>
      <w:r w:rsidR="001C42C5" w:rsidRPr="00D66055">
        <w:rPr>
          <w:position w:val="-12"/>
        </w:rPr>
        <w:object w:dxaOrig="4480" w:dyaOrig="420" w14:anchorId="54E08D14">
          <v:shape id="_x0000_i1060" type="#_x0000_t75" style="width:223.65pt;height:20.7pt" o:ole="">
            <v:imagedata r:id="rId41" o:title=""/>
          </v:shape>
          <o:OLEObject Type="Embed" ProgID="Equation.DSMT4" ShapeID="_x0000_i1060" DrawAspect="Content" ObjectID="_1412682351" r:id="rId42"/>
        </w:object>
      </w:r>
    </w:p>
    <w:p w14:paraId="5487D757" w14:textId="77777777" w:rsidR="00D66055" w:rsidRDefault="00D66055" w:rsidP="00095C68"/>
    <w:p w14:paraId="7A5D19B7" w14:textId="77777777" w:rsidR="00D66055" w:rsidRDefault="00D66055" w:rsidP="00095C68"/>
    <w:p w14:paraId="60B07E02" w14:textId="77777777" w:rsidR="00D66055" w:rsidRDefault="00D66055" w:rsidP="00095C68"/>
    <w:p w14:paraId="6DDF0EBB" w14:textId="77777777" w:rsidR="00D66055" w:rsidRDefault="00D66055" w:rsidP="00095C68"/>
    <w:p w14:paraId="21450D61" w14:textId="77777777" w:rsidR="00D66055" w:rsidRDefault="00D66055" w:rsidP="00095C68"/>
    <w:p w14:paraId="222E3C46" w14:textId="77777777" w:rsidR="00D66055" w:rsidRDefault="00D66055" w:rsidP="00095C68"/>
    <w:p w14:paraId="62CB00BA" w14:textId="77777777" w:rsidR="00D66055" w:rsidRDefault="00D66055" w:rsidP="00095C68"/>
    <w:p w14:paraId="20E7BB5C" w14:textId="4E2D40AA" w:rsidR="00D66055" w:rsidRDefault="00AC18D3" w:rsidP="00095C68">
      <w:r>
        <w:t>20</w:t>
      </w:r>
      <w:r w:rsidR="00D66055">
        <w:t xml:space="preserve">.  </w:t>
      </w:r>
      <w:r w:rsidR="00D66055" w:rsidRPr="00D66055">
        <w:rPr>
          <w:position w:val="-12"/>
        </w:rPr>
        <w:object w:dxaOrig="2860" w:dyaOrig="420" w14:anchorId="45911B2C">
          <v:shape id="_x0000_i1046" type="#_x0000_t75" style="width:143.25pt;height:20.7pt" o:ole="">
            <v:imagedata r:id="rId43" o:title=""/>
          </v:shape>
          <o:OLEObject Type="Embed" ProgID="Equation.3" ShapeID="_x0000_i1046" DrawAspect="Content" ObjectID="_1412682352" r:id="rId44"/>
        </w:object>
      </w:r>
    </w:p>
    <w:p w14:paraId="750B7F73" w14:textId="77777777" w:rsidR="00D66055" w:rsidRDefault="00D66055" w:rsidP="00095C68"/>
    <w:p w14:paraId="55256679" w14:textId="77777777" w:rsidR="00D66055" w:rsidRDefault="00D66055" w:rsidP="00095C68"/>
    <w:p w14:paraId="16D90800" w14:textId="77777777" w:rsidR="00D66055" w:rsidRDefault="00D66055" w:rsidP="00095C68"/>
    <w:p w14:paraId="1B359A1A" w14:textId="77777777" w:rsidR="001C42C5" w:rsidRDefault="001C42C5" w:rsidP="00095C68"/>
    <w:p w14:paraId="1F14ABE3" w14:textId="77777777" w:rsidR="00D66055" w:rsidRDefault="00D66055" w:rsidP="00095C68"/>
    <w:p w14:paraId="7712ECAB" w14:textId="77777777" w:rsidR="00D66055" w:rsidRDefault="00D66055" w:rsidP="00095C68"/>
    <w:p w14:paraId="2C0E47B8" w14:textId="77777777" w:rsidR="00D66055" w:rsidRDefault="00D66055" w:rsidP="00095C68"/>
    <w:p w14:paraId="40048293" w14:textId="313A90FD" w:rsidR="00D66055" w:rsidRDefault="00AC18D3" w:rsidP="00095C68">
      <w:r>
        <w:t>21</w:t>
      </w:r>
      <w:bookmarkStart w:id="0" w:name="_GoBack"/>
      <w:bookmarkEnd w:id="0"/>
      <w:r w:rsidR="00D66055">
        <w:t xml:space="preserve">.  </w:t>
      </w:r>
      <w:r w:rsidR="001C42C5" w:rsidRPr="00D66055">
        <w:rPr>
          <w:position w:val="-12"/>
        </w:rPr>
        <w:object w:dxaOrig="3020" w:dyaOrig="420" w14:anchorId="6ACC434B">
          <v:shape id="_x0000_i1063" type="#_x0000_t75" style="width:150.9pt;height:20.7pt" o:ole="">
            <v:imagedata r:id="rId45" o:title=""/>
          </v:shape>
          <o:OLEObject Type="Embed" ProgID="Equation.DSMT4" ShapeID="_x0000_i1063" DrawAspect="Content" ObjectID="_1412682353" r:id="rId46"/>
        </w:object>
      </w:r>
    </w:p>
    <w:p w14:paraId="3A38C258" w14:textId="77777777" w:rsidR="00D66055" w:rsidRDefault="00D66055" w:rsidP="00095C68"/>
    <w:sectPr w:rsidR="00D66055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4A71"/>
    <w:rsid w:val="00095C68"/>
    <w:rsid w:val="001C42C5"/>
    <w:rsid w:val="0024049F"/>
    <w:rsid w:val="002723C6"/>
    <w:rsid w:val="00736F4B"/>
    <w:rsid w:val="009A670C"/>
    <w:rsid w:val="00AC18D3"/>
    <w:rsid w:val="00CC1079"/>
    <w:rsid w:val="00D66055"/>
    <w:rsid w:val="00D67BB2"/>
    <w:rsid w:val="00E14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  <w14:docId w14:val="140C4D0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oleObject" Target="embeddings/oleObject21.bin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175</Words>
  <Characters>998</Characters>
  <Application>Microsoft Macintosh Word</Application>
  <DocSecurity>0</DocSecurity>
  <Lines>8</Lines>
  <Paragraphs>2</Paragraphs>
  <ScaleCrop>false</ScaleCrop>
  <Company>Alpine School District </Company>
  <LinksUpToDate>false</LinksUpToDate>
  <CharactersWithSpaces>1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Cassandra Driggs</cp:lastModifiedBy>
  <cp:revision>7</cp:revision>
  <dcterms:created xsi:type="dcterms:W3CDTF">2014-10-21T15:39:00Z</dcterms:created>
  <dcterms:modified xsi:type="dcterms:W3CDTF">2016-10-24T20:52:00Z</dcterms:modified>
</cp:coreProperties>
</file>